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stylesWithEffects.xml" ContentType="application/vnd.ms-word.stylesWithEffects+xml"/>
  <Override PartName="/word/endnotes.xml" ContentType="application/vnd.openxmlformats-officedocument.wordprocessingml.endnotes+xml"/>
  <Default Extension="png" ContentType="image/png"/>
  <Override PartName="/word/numbering.xml" ContentType="application/vnd.openxmlformats-officedocument.wordprocessingml.numbering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docProps/app.xml" ContentType="application/vnd.openxmlformats-officedocument.extended-properties+xml"/>
  <Override PartName="/customXml/itemProps1.xml" ContentType="application/vnd.openxmlformats-officedocument.customXmlProperties+xml"/>
  <Default Extension="wmf" ContentType="image/x-wmf"/>
  <Override PartName="/word/document.xml" ContentType="application/vnd.openxmlformats-officedocument.wordprocessingml.document.main+xml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ustom.xml" ContentType="application/vnd.openxmlformats-officedocument.custom-properties+xml"/>
  <Default Extension="emf" ContentType="image/x-emf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9864"/>
      </w:tblGrid>
      <w:tr w:rsidR="00507BFF" w:rsidRPr="00507BFF">
        <w:trPr>
          <w:trHeight w:val="989"/>
        </w:trPr>
        <w:tc>
          <w:tcPr>
            <w:tcW w:w="9864" w:type="dxa"/>
            <w:shd w:val="clear" w:color="auto" w:fill="E6E6E6"/>
            <w:vAlign w:val="center"/>
          </w:tcPr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Name: ___________</w:t>
            </w:r>
            <w:r w:rsidRPr="00507BFF">
              <w:rPr>
                <w:rFonts w:asciiTheme="majorHAnsi" w:hAnsiTheme="majorHAnsi"/>
              </w:rPr>
              <w:t>___________</w:t>
            </w:r>
            <w:r>
              <w:rPr>
                <w:rFonts w:asciiTheme="majorHAnsi" w:hAnsiTheme="majorHAnsi"/>
              </w:rPr>
              <w:t>__________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>Date: _</w:t>
            </w:r>
            <w:r w:rsidRPr="00507BFF">
              <w:rPr>
                <w:rFonts w:asciiTheme="majorHAnsi" w:hAnsiTheme="majorHAnsi"/>
              </w:rPr>
              <w:t>__</w:t>
            </w:r>
            <w:r>
              <w:rPr>
                <w:rFonts w:asciiTheme="majorHAnsi" w:hAnsiTheme="majorHAnsi"/>
              </w:rPr>
              <w:t>______</w:t>
            </w:r>
          </w:p>
          <w:p w:rsidR="00507BFF" w:rsidRPr="00507BFF" w:rsidRDefault="007D6314" w:rsidP="00507BFF">
            <w:pPr>
              <w:rPr>
                <w:rFonts w:asciiTheme="majorHAnsi" w:hAnsiTheme="majorHAnsi"/>
              </w:rPr>
            </w:pPr>
            <w:r w:rsidRPr="00CB41CE">
              <w:rPr>
                <w:rFonts w:asciiTheme="majorHAnsi" w:hAnsiTheme="majorHAnsi"/>
                <w:b/>
              </w:rPr>
              <w:t>Problem Set</w:t>
            </w:r>
            <w:r w:rsidR="00CB41CE">
              <w:rPr>
                <w:rFonts w:asciiTheme="majorHAnsi" w:hAnsiTheme="majorHAnsi"/>
              </w:rPr>
              <w:t xml:space="preserve"> for lesson</w:t>
            </w:r>
            <w:r w:rsidR="007C4D21">
              <w:rPr>
                <w:rFonts w:asciiTheme="majorHAnsi" w:hAnsiTheme="majorHAnsi"/>
              </w:rPr>
              <w:t xml:space="preserve"> 52</w:t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4A070E">
              <w:rPr>
                <w:rFonts w:asciiTheme="majorHAnsi" w:hAnsiTheme="majorHAnsi"/>
              </w:rPr>
              <w:t xml:space="preserve">             </w:t>
            </w:r>
            <w:r w:rsidR="00507BFF" w:rsidRPr="00507BFF">
              <w:rPr>
                <w:rFonts w:asciiTheme="majorHAnsi" w:hAnsiTheme="majorHAnsi"/>
              </w:rPr>
              <w:t>Geometry</w:t>
            </w:r>
          </w:p>
        </w:tc>
      </w:tr>
    </w:tbl>
    <w:p w:rsidR="00064A53" w:rsidRPr="008A360D" w:rsidRDefault="00064A53" w:rsidP="00D2585A">
      <w:pPr>
        <w:rPr>
          <w:rFonts w:ascii="Calibri" w:hAnsi="Calibri" w:cs="Calibri"/>
          <w:noProof/>
          <w:sz w:val="12"/>
          <w:szCs w:val="12"/>
        </w:rPr>
      </w:pPr>
    </w:p>
    <w:p w:rsidR="0009115B" w:rsidRPr="00B7178B" w:rsidRDefault="00064A53" w:rsidP="00B7178B">
      <w:pPr>
        <w:rPr>
          <w:rFonts w:asciiTheme="majorHAnsi" w:hAnsiTheme="majorHAnsi" w:cs="Calibri"/>
          <w:noProof/>
          <w:szCs w:val="15"/>
        </w:rPr>
      </w:pPr>
      <w:r w:rsidRPr="00304A35">
        <w:rPr>
          <w:rFonts w:asciiTheme="majorHAnsi" w:hAnsiTheme="majorHAnsi" w:cs="Calibri"/>
          <w:noProof/>
          <w:szCs w:val="15"/>
          <w:lang w:eastAsia="en-US"/>
        </w:rPr>
        <w:drawing>
          <wp:inline distT="0" distB="0" distL="0" distR="0">
            <wp:extent cx="1346200" cy="355600"/>
            <wp:effectExtent l="2540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472" w:rsidRDefault="00D62472" w:rsidP="0009115B">
      <w:pPr>
        <w:pStyle w:val="Header"/>
        <w:tabs>
          <w:tab w:val="clear" w:pos="4320"/>
          <w:tab w:val="clear" w:pos="8640"/>
        </w:tabs>
        <w:rPr>
          <w:bCs/>
        </w:rPr>
      </w:pPr>
      <w:r>
        <w:rPr>
          <w:bCs/>
        </w:rPr>
        <w:t>For 1 – 4 solve for x.</w:t>
      </w:r>
    </w:p>
    <w:tbl>
      <w:tblPr>
        <w:tblStyle w:val="TableGrid"/>
        <w:tblW w:w="0" w:type="auto"/>
        <w:tblLook w:val="00BF"/>
      </w:tblPr>
      <w:tblGrid>
        <w:gridCol w:w="5220"/>
        <w:gridCol w:w="5220"/>
      </w:tblGrid>
      <w:tr w:rsidR="00D62472">
        <w:tc>
          <w:tcPr>
            <w:tcW w:w="5220" w:type="dxa"/>
          </w:tcPr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  <w:r>
              <w:rPr>
                <w:bCs/>
                <w:noProof/>
                <w:lang w:eastAsia="en-US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71755</wp:posOffset>
                  </wp:positionV>
                  <wp:extent cx="1993900" cy="1371600"/>
                  <wp:effectExtent l="25400" t="0" r="0" b="0"/>
                  <wp:wrapNone/>
                  <wp:docPr id="1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Cs/>
              </w:rPr>
              <w:t xml:space="preserve">1.  </w:t>
            </w: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P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</w:tc>
        <w:tc>
          <w:tcPr>
            <w:tcW w:w="5220" w:type="dxa"/>
          </w:tcPr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  <w:r>
              <w:rPr>
                <w:bCs/>
                <w:noProof/>
                <w:lang w:eastAsia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342900</wp:posOffset>
                  </wp:positionH>
                  <wp:positionV relativeFrom="paragraph">
                    <wp:posOffset>71755</wp:posOffset>
                  </wp:positionV>
                  <wp:extent cx="1676400" cy="1054100"/>
                  <wp:effectExtent l="25400" t="0" r="0" b="0"/>
                  <wp:wrapNone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05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Cs/>
              </w:rPr>
              <w:t xml:space="preserve">2.  </w:t>
            </w:r>
          </w:p>
        </w:tc>
      </w:tr>
      <w:tr w:rsidR="00D62472">
        <w:tc>
          <w:tcPr>
            <w:tcW w:w="5220" w:type="dxa"/>
          </w:tcPr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  <w:r>
              <w:rPr>
                <w:bCs/>
                <w:noProof/>
                <w:lang w:eastAsia="en-US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70180</wp:posOffset>
                  </wp:positionH>
                  <wp:positionV relativeFrom="paragraph">
                    <wp:posOffset>12700</wp:posOffset>
                  </wp:positionV>
                  <wp:extent cx="2247900" cy="914400"/>
                  <wp:effectExtent l="25400" t="0" r="0" b="0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Cs/>
              </w:rPr>
              <w:t xml:space="preserve">3.  </w:t>
            </w: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</w:p>
        </w:tc>
        <w:tc>
          <w:tcPr>
            <w:tcW w:w="5220" w:type="dxa"/>
          </w:tcPr>
          <w:p w:rsidR="00D62472" w:rsidRDefault="00D62472" w:rsidP="0009115B">
            <w:pPr>
              <w:pStyle w:val="Header"/>
              <w:tabs>
                <w:tab w:val="clear" w:pos="4320"/>
                <w:tab w:val="clear" w:pos="8640"/>
              </w:tabs>
              <w:rPr>
                <w:bCs/>
              </w:rPr>
            </w:pPr>
            <w:r>
              <w:rPr>
                <w:bCs/>
                <w:noProof/>
                <w:lang w:eastAsia="en-US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57480</wp:posOffset>
                  </wp:positionV>
                  <wp:extent cx="2969260" cy="1282700"/>
                  <wp:effectExtent l="25400" t="0" r="254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9260" cy="128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Cs/>
              </w:rPr>
              <w:t xml:space="preserve">4. </w:t>
            </w:r>
          </w:p>
        </w:tc>
      </w:tr>
    </w:tbl>
    <w:p w:rsidR="00D62472" w:rsidRDefault="00D62472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906E17" w:rsidRDefault="00A22FD4" w:rsidP="00A22FD4">
      <w:pPr>
        <w:numPr>
          <w:ilvl w:val="0"/>
          <w:numId w:val="25"/>
        </w:numPr>
        <w:ind w:left="360"/>
      </w:pPr>
      <w:r>
        <w:t>Find the midpoint of the line segment with the endpoints (5, 2) and (-4, -3)</w:t>
      </w:r>
    </w:p>
    <w:p w:rsidR="00906E17" w:rsidRDefault="00906E17" w:rsidP="00906E17"/>
    <w:p w:rsidR="00906E17" w:rsidRDefault="00906E17" w:rsidP="00906E17"/>
    <w:p w:rsidR="00906E17" w:rsidRDefault="00906E17" w:rsidP="00906E17"/>
    <w:p w:rsidR="00A22FD4" w:rsidRDefault="00A22FD4" w:rsidP="00906E17"/>
    <w:p w:rsidR="00906E17" w:rsidRDefault="00906E17" w:rsidP="00A22FD4">
      <w:pPr>
        <w:numPr>
          <w:ilvl w:val="0"/>
          <w:numId w:val="25"/>
        </w:num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06680</wp:posOffset>
            </wp:positionV>
            <wp:extent cx="1841500" cy="1803400"/>
            <wp:effectExtent l="2540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80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EM and DL are medians.  Find x if ET = 3x + 2 and EM = 5x.  </w:t>
      </w:r>
    </w:p>
    <w:p w:rsidR="00906E17" w:rsidRDefault="00906E17" w:rsidP="00906E17"/>
    <w:p w:rsidR="00906E17" w:rsidRDefault="00906E17" w:rsidP="00906E17"/>
    <w:p w:rsidR="00906E17" w:rsidRDefault="00906E17" w:rsidP="00906E17"/>
    <w:p w:rsidR="00906E17" w:rsidRDefault="00906E17" w:rsidP="00906E17"/>
    <w:p w:rsidR="00906E17" w:rsidRDefault="00906E17" w:rsidP="00906E17"/>
    <w:p w:rsidR="00906E17" w:rsidRDefault="00906E17" w:rsidP="00906E17"/>
    <w:p w:rsidR="00906E17" w:rsidRDefault="00906E17" w:rsidP="00906E17"/>
    <w:p w:rsidR="00906E17" w:rsidRDefault="00906E17" w:rsidP="00906E17"/>
    <w:p w:rsidR="00A22FD4" w:rsidRDefault="00A22FD4" w:rsidP="00906E17"/>
    <w:p w:rsidR="00A22FD4" w:rsidRPr="00C552D1" w:rsidRDefault="00A22FD4" w:rsidP="00A22FD4">
      <w:pPr>
        <w:numPr>
          <w:ilvl w:val="0"/>
          <w:numId w:val="25"/>
        </w:numPr>
        <w:ind w:left="360"/>
      </w:pPr>
      <w:r>
        <w:rPr>
          <w:rFonts w:ascii="Comic Sans MS" w:hAnsi="Comic Sans MS"/>
          <w:noProof/>
          <w:lang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17800</wp:posOffset>
            </wp:positionH>
            <wp:positionV relativeFrom="paragraph">
              <wp:posOffset>-190500</wp:posOffset>
            </wp:positionV>
            <wp:extent cx="2481580" cy="157353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580" cy="1573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52D1">
        <w:t xml:space="preserve">Given: </w:t>
      </w:r>
      <w:r w:rsidRPr="00C552D1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51pt;height:16pt" o:ole="">
            <v:imagedata r:id="rId15" o:title=""/>
          </v:shape>
          <o:OLEObject Type="Embed" ProgID="Equation.DSMT4" ShapeID="_x0000_i1079" DrawAspect="Content" ObjectID="_1324099731" r:id="rId16"/>
        </w:object>
      </w:r>
      <w:r w:rsidRPr="00C552D1">
        <w:t xml:space="preserve">, diagonal </w:t>
      </w:r>
      <w:r w:rsidRPr="00C552D1">
        <w:rPr>
          <w:position w:val="-6"/>
        </w:rPr>
        <w:object w:dxaOrig="400" w:dyaOrig="340">
          <v:shape id="_x0000_i1080" type="#_x0000_t75" style="width:20pt;height:17pt" o:ole="">
            <v:imagedata r:id="rId17" o:title=""/>
          </v:shape>
          <o:OLEObject Type="Embed" ProgID="Equation.DSMT4" ShapeID="_x0000_i1080" DrawAspect="Content" ObjectID="_1324099732" r:id="rId18"/>
        </w:object>
      </w:r>
    </w:p>
    <w:p w:rsidR="00A22FD4" w:rsidRPr="00C552D1" w:rsidRDefault="00A22FD4" w:rsidP="00A22FD4">
      <w:pPr>
        <w:spacing w:before="60"/>
        <w:ind w:left="576" w:firstLine="414"/>
      </w:pPr>
      <w:r w:rsidRPr="00C552D1">
        <w:rPr>
          <w:position w:val="-10"/>
        </w:rPr>
        <w:object w:dxaOrig="1060" w:dyaOrig="380">
          <v:shape id="_x0000_i1078" type="#_x0000_t75" style="width:53pt;height:19pt" o:ole="">
            <v:imagedata r:id="rId19" o:title=""/>
          </v:shape>
          <o:OLEObject Type="Embed" ProgID="Equation.DSMT4" ShapeID="_x0000_i1078" DrawAspect="Content" ObjectID="_1324099733" r:id="rId20"/>
        </w:object>
      </w:r>
    </w:p>
    <w:p w:rsidR="00A22FD4" w:rsidRPr="00C552D1" w:rsidRDefault="00A22FD4" w:rsidP="00A22FD4">
      <w:pPr>
        <w:spacing w:before="60"/>
        <w:ind w:firstLine="288"/>
      </w:pPr>
      <w:r w:rsidRPr="00C552D1">
        <w:t xml:space="preserve">Prove: </w:t>
      </w:r>
      <w:r w:rsidRPr="00C552D1">
        <w:rPr>
          <w:position w:val="-10"/>
        </w:rPr>
        <w:object w:dxaOrig="1820" w:dyaOrig="320">
          <v:shape id="_x0000_i1077" type="#_x0000_t75" style="width:91pt;height:16pt" o:ole="">
            <v:imagedata r:id="rId21" o:title=""/>
          </v:shape>
          <o:OLEObject Type="Embed" ProgID="Equation.DSMT4" ShapeID="_x0000_i1077" DrawAspect="Content" ObjectID="_1324099734" r:id="rId22"/>
        </w:object>
      </w:r>
    </w:p>
    <w:p w:rsidR="00A22FD4" w:rsidRPr="00C552D1" w:rsidRDefault="00A22FD4" w:rsidP="00A22FD4">
      <w:pPr>
        <w:ind w:left="360"/>
      </w:pPr>
    </w:p>
    <w:p w:rsidR="00A22FD4" w:rsidRPr="00C552D1" w:rsidRDefault="00A22FD4" w:rsidP="00A22FD4">
      <w:pPr>
        <w:ind w:left="360"/>
      </w:pPr>
    </w:p>
    <w:p w:rsidR="00A22FD4" w:rsidRDefault="00A22FD4" w:rsidP="00A22FD4">
      <w:pPr>
        <w:ind w:left="360"/>
      </w:pPr>
    </w:p>
    <w:p w:rsidR="00A22FD4" w:rsidRDefault="00A22FD4" w:rsidP="00A22FD4">
      <w:pPr>
        <w:ind w:left="360"/>
      </w:pPr>
    </w:p>
    <w:p w:rsidR="00A22FD4" w:rsidRDefault="00A22FD4" w:rsidP="00A22FD4">
      <w:pPr>
        <w:ind w:left="360"/>
      </w:pPr>
    </w:p>
    <w:p w:rsidR="00A22FD4" w:rsidRPr="00C552D1" w:rsidRDefault="00A22FD4" w:rsidP="00A22FD4">
      <w:pPr>
        <w:ind w:left="360"/>
      </w:pPr>
    </w:p>
    <w:p w:rsidR="00D62472" w:rsidRDefault="00D62472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D62472" w:rsidRDefault="00D62472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ind w:left="360"/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09115B" w:rsidRPr="00543CBF" w:rsidRDefault="0009115B" w:rsidP="0009115B">
      <w:pPr>
        <w:spacing w:before="60"/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D62472" w:rsidRDefault="00D62472" w:rsidP="0009115B">
      <w:pPr>
        <w:rPr>
          <w:bCs/>
        </w:rPr>
      </w:pPr>
    </w:p>
    <w:p w:rsidR="00D62472" w:rsidRDefault="00D62472" w:rsidP="0009115B">
      <w:pPr>
        <w:rPr>
          <w:bCs/>
        </w:rPr>
      </w:pPr>
    </w:p>
    <w:p w:rsidR="00D62472" w:rsidRDefault="00D62472" w:rsidP="0009115B">
      <w:pPr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D62472" w:rsidRDefault="00D62472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p w:rsidR="00D62472" w:rsidRDefault="00D62472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p w:rsidR="00D62472" w:rsidRDefault="00D62472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p w:rsidR="004A070E" w:rsidRPr="004A070E" w:rsidRDefault="004A070E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sectPr w:rsidR="004A070E" w:rsidRPr="004A070E" w:rsidSect="008A360D">
      <w:footerReference w:type="default" r:id="rId23"/>
      <w:pgSz w:w="12240" w:h="15840"/>
      <w:pgMar w:top="864" w:right="720" w:bottom="864" w:left="1296" w:gutter="0"/>
    </w:sectPr>
  </w:body>
</w:document>
</file>

<file path=word/endnotes.xml><?xml version="1.0" encoding="utf-8"?>
<w:end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endnote w:type="separator" w:id="0">
    <w:p w:rsidR="00A22FD4" w:rsidRDefault="00A22FD4" w:rsidP="00FE4C69">
      <w:r>
        <w:separator/>
      </w:r>
    </w:p>
  </w:endnote>
  <w:endnote w:type="continuationSeparator" w:id="1">
    <w:p w:rsidR="00A22FD4" w:rsidRDefault="00A22FD4" w:rsidP="00FE4C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</w:fonts>
</file>

<file path=word/footer1.xml><?xml version="1.0" encoding="utf-8"?>
<w:ft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A22FD4" w:rsidRPr="00E57F32" w:rsidRDefault="00A22FD4" w:rsidP="00E57F32">
    <w:pPr>
      <w:pStyle w:val="Footer"/>
      <w:jc w:val="right"/>
      <w:rPr>
        <w:sz w:val="20"/>
      </w:rPr>
    </w:pPr>
  </w:p>
</w:ftr>
</file>

<file path=word/footnotes.xml><?xml version="1.0" encoding="utf-8"?>
<w:footnotes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footnote w:type="separator" w:id="0">
    <w:p w:rsidR="00A22FD4" w:rsidRDefault="00A22FD4" w:rsidP="00FE4C69">
      <w:r>
        <w:separator/>
      </w:r>
    </w:p>
  </w:footnote>
  <w:footnote w:type="continuationSeparator" w:id="1">
    <w:p w:rsidR="00A22FD4" w:rsidRDefault="00A22FD4" w:rsidP="00FE4C69">
      <w:r>
        <w:continuationSeparator/>
      </w:r>
    </w:p>
  </w:footnote>
</w:footnotes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57755C6"/>
    <w:multiLevelType w:val="hybridMultilevel"/>
    <w:tmpl w:val="9C5C242E"/>
    <w:lvl w:ilvl="0" w:tplc="0D7209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C13FE2"/>
    <w:multiLevelType w:val="hybridMultilevel"/>
    <w:tmpl w:val="7256D67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9822D0"/>
    <w:multiLevelType w:val="hybridMultilevel"/>
    <w:tmpl w:val="BAF627B6"/>
    <w:lvl w:ilvl="0" w:tplc="34365374">
      <w:start w:val="4"/>
      <w:numFmt w:val="lowerLetter"/>
      <w:lvlText w:val="%1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4">
    <w:nsid w:val="14617B77"/>
    <w:multiLevelType w:val="hybridMultilevel"/>
    <w:tmpl w:val="BC6881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8CB38A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88C7D12">
      <w:start w:val="1"/>
      <w:numFmt w:val="decimal"/>
      <w:lvlText w:val="(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CC4FF2"/>
    <w:multiLevelType w:val="hybridMultilevel"/>
    <w:tmpl w:val="4426C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A384AEFA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276115"/>
    <w:multiLevelType w:val="hybridMultilevel"/>
    <w:tmpl w:val="A6767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A52373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4E094E"/>
    <w:multiLevelType w:val="hybridMultilevel"/>
    <w:tmpl w:val="18C83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2367D5"/>
    <w:multiLevelType w:val="hybridMultilevel"/>
    <w:tmpl w:val="87262954"/>
    <w:lvl w:ilvl="0" w:tplc="6936D4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2D4732"/>
    <w:multiLevelType w:val="hybridMultilevel"/>
    <w:tmpl w:val="E348BCEA"/>
    <w:lvl w:ilvl="0" w:tplc="202CAC4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D95E7C0E">
      <w:start w:val="1"/>
      <w:numFmt w:val="lowerLetter"/>
      <w:lvlText w:val="%3."/>
      <w:lvlJc w:val="right"/>
      <w:pPr>
        <w:ind w:left="2160" w:hanging="180"/>
      </w:pPr>
      <w:rPr>
        <w:rFonts w:asciiTheme="minorHAnsi" w:eastAsiaTheme="minorEastAsia" w:hAnsiTheme="minorHAnsi" w:cstheme="minorBidi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8873E0"/>
    <w:multiLevelType w:val="hybridMultilevel"/>
    <w:tmpl w:val="14A45996"/>
    <w:lvl w:ilvl="0" w:tplc="683AE614">
      <w:start w:val="1"/>
      <w:numFmt w:val="decimal"/>
      <w:lvlText w:val="(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2">
    <w:nsid w:val="33284028"/>
    <w:multiLevelType w:val="hybridMultilevel"/>
    <w:tmpl w:val="075CC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9A364E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5E4D264">
      <w:start w:val="6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CA6FA5"/>
    <w:multiLevelType w:val="multilevel"/>
    <w:tmpl w:val="C6C889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C93C9D"/>
    <w:multiLevelType w:val="hybridMultilevel"/>
    <w:tmpl w:val="7EE47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5CE0E6C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5A4A38"/>
    <w:multiLevelType w:val="hybridMultilevel"/>
    <w:tmpl w:val="4FF4AB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BCC6966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5254D8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5478BA"/>
    <w:multiLevelType w:val="hybridMultilevel"/>
    <w:tmpl w:val="C12EB1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1C72E4"/>
    <w:multiLevelType w:val="hybridMultilevel"/>
    <w:tmpl w:val="C6C8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48EC0C3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541F2A"/>
    <w:multiLevelType w:val="hybridMultilevel"/>
    <w:tmpl w:val="6332F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177BDD"/>
    <w:multiLevelType w:val="hybridMultilevel"/>
    <w:tmpl w:val="2ECA8A92"/>
    <w:lvl w:ilvl="0" w:tplc="18086F8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AC3E23"/>
    <w:multiLevelType w:val="hybridMultilevel"/>
    <w:tmpl w:val="19182974"/>
    <w:lvl w:ilvl="0" w:tplc="69AC7AB0">
      <w:start w:val="1"/>
      <w:numFmt w:val="decimal"/>
      <w:lvlText w:val="%1."/>
      <w:lvlJc w:val="left"/>
      <w:pPr>
        <w:ind w:left="360" w:hanging="360"/>
      </w:pPr>
      <w:rPr>
        <w:rFonts w:ascii="Arial" w:hAnsi="Arial" w:cs="Symbol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9EC42C8"/>
    <w:multiLevelType w:val="hybridMultilevel"/>
    <w:tmpl w:val="D382A8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147ED2"/>
    <w:multiLevelType w:val="hybridMultilevel"/>
    <w:tmpl w:val="4FF01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7C08EE"/>
    <w:multiLevelType w:val="hybridMultilevel"/>
    <w:tmpl w:val="FF4CCC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4B87814"/>
    <w:multiLevelType w:val="hybridMultilevel"/>
    <w:tmpl w:val="8282526A"/>
    <w:lvl w:ilvl="0" w:tplc="650ACAC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6"/>
  </w:num>
  <w:num w:numId="3">
    <w:abstractNumId w:val="20"/>
  </w:num>
  <w:num w:numId="4">
    <w:abstractNumId w:val="12"/>
  </w:num>
  <w:num w:numId="5">
    <w:abstractNumId w:val="15"/>
  </w:num>
  <w:num w:numId="6">
    <w:abstractNumId w:val="0"/>
  </w:num>
  <w:num w:numId="7">
    <w:abstractNumId w:val="5"/>
  </w:num>
  <w:num w:numId="8">
    <w:abstractNumId w:val="3"/>
  </w:num>
  <w:num w:numId="9">
    <w:abstractNumId w:val="17"/>
  </w:num>
  <w:num w:numId="10">
    <w:abstractNumId w:val="13"/>
  </w:num>
  <w:num w:numId="11">
    <w:abstractNumId w:val="6"/>
  </w:num>
  <w:num w:numId="12">
    <w:abstractNumId w:val="1"/>
  </w:num>
  <w:num w:numId="13">
    <w:abstractNumId w:val="18"/>
  </w:num>
  <w:num w:numId="14">
    <w:abstractNumId w:val="10"/>
  </w:num>
  <w:num w:numId="15">
    <w:abstractNumId w:val="9"/>
  </w:num>
  <w:num w:numId="16">
    <w:abstractNumId w:val="4"/>
  </w:num>
  <w:num w:numId="17">
    <w:abstractNumId w:val="8"/>
  </w:num>
  <w:num w:numId="18">
    <w:abstractNumId w:val="14"/>
  </w:num>
  <w:num w:numId="19">
    <w:abstractNumId w:val="23"/>
  </w:num>
  <w:num w:numId="20">
    <w:abstractNumId w:val="21"/>
  </w:num>
  <w:num w:numId="21">
    <w:abstractNumId w:val="11"/>
  </w:num>
  <w:num w:numId="22">
    <w:abstractNumId w:val="19"/>
  </w:num>
  <w:num w:numId="23">
    <w:abstractNumId w:val="2"/>
  </w:num>
  <w:num w:numId="24">
    <w:abstractNumId w:val="22"/>
  </w:num>
  <w:num w:numId="25">
    <w:abstractNumId w:val="24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507BFF"/>
    <w:rsid w:val="00046087"/>
    <w:rsid w:val="00064A53"/>
    <w:rsid w:val="0009115B"/>
    <w:rsid w:val="000D1FE5"/>
    <w:rsid w:val="00130621"/>
    <w:rsid w:val="0016562A"/>
    <w:rsid w:val="00180052"/>
    <w:rsid w:val="001B2E33"/>
    <w:rsid w:val="001D5BEE"/>
    <w:rsid w:val="0020150A"/>
    <w:rsid w:val="002423F9"/>
    <w:rsid w:val="00251FDA"/>
    <w:rsid w:val="002B6BA6"/>
    <w:rsid w:val="002E32F6"/>
    <w:rsid w:val="00304A35"/>
    <w:rsid w:val="00307934"/>
    <w:rsid w:val="0032123E"/>
    <w:rsid w:val="00322D64"/>
    <w:rsid w:val="003550F4"/>
    <w:rsid w:val="003602D6"/>
    <w:rsid w:val="00397204"/>
    <w:rsid w:val="0039731A"/>
    <w:rsid w:val="003A139C"/>
    <w:rsid w:val="003A638F"/>
    <w:rsid w:val="003B62BB"/>
    <w:rsid w:val="003D5952"/>
    <w:rsid w:val="003F70B2"/>
    <w:rsid w:val="00411F9D"/>
    <w:rsid w:val="00427F29"/>
    <w:rsid w:val="00456A23"/>
    <w:rsid w:val="0047471C"/>
    <w:rsid w:val="00475CC2"/>
    <w:rsid w:val="00491D12"/>
    <w:rsid w:val="004A070E"/>
    <w:rsid w:val="004C3824"/>
    <w:rsid w:val="004C51A2"/>
    <w:rsid w:val="004D1562"/>
    <w:rsid w:val="005067A6"/>
    <w:rsid w:val="00507BFF"/>
    <w:rsid w:val="005538B7"/>
    <w:rsid w:val="00594504"/>
    <w:rsid w:val="005F529D"/>
    <w:rsid w:val="005F52A4"/>
    <w:rsid w:val="00630132"/>
    <w:rsid w:val="00645792"/>
    <w:rsid w:val="00683A34"/>
    <w:rsid w:val="006A4270"/>
    <w:rsid w:val="006C5FBF"/>
    <w:rsid w:val="006E6F17"/>
    <w:rsid w:val="006F0E3A"/>
    <w:rsid w:val="00714273"/>
    <w:rsid w:val="00723746"/>
    <w:rsid w:val="00756506"/>
    <w:rsid w:val="007710B5"/>
    <w:rsid w:val="007A2FF8"/>
    <w:rsid w:val="007C0132"/>
    <w:rsid w:val="007C4D21"/>
    <w:rsid w:val="007D6314"/>
    <w:rsid w:val="007F1808"/>
    <w:rsid w:val="0080104D"/>
    <w:rsid w:val="0080291A"/>
    <w:rsid w:val="008221C2"/>
    <w:rsid w:val="0087503A"/>
    <w:rsid w:val="00883295"/>
    <w:rsid w:val="0089198A"/>
    <w:rsid w:val="008A360D"/>
    <w:rsid w:val="008B16F1"/>
    <w:rsid w:val="008F1404"/>
    <w:rsid w:val="00906E17"/>
    <w:rsid w:val="0096689C"/>
    <w:rsid w:val="00983A20"/>
    <w:rsid w:val="0098407F"/>
    <w:rsid w:val="009A78B2"/>
    <w:rsid w:val="009C0DAE"/>
    <w:rsid w:val="009D078E"/>
    <w:rsid w:val="009D104D"/>
    <w:rsid w:val="009D5454"/>
    <w:rsid w:val="009D592E"/>
    <w:rsid w:val="00A22FD4"/>
    <w:rsid w:val="00A2302B"/>
    <w:rsid w:val="00A3178E"/>
    <w:rsid w:val="00A32C20"/>
    <w:rsid w:val="00A422DB"/>
    <w:rsid w:val="00AA0B1B"/>
    <w:rsid w:val="00AA49A7"/>
    <w:rsid w:val="00AC0405"/>
    <w:rsid w:val="00AC29AA"/>
    <w:rsid w:val="00AE05C6"/>
    <w:rsid w:val="00AE54FF"/>
    <w:rsid w:val="00AF481D"/>
    <w:rsid w:val="00B12845"/>
    <w:rsid w:val="00B60BDA"/>
    <w:rsid w:val="00B7178B"/>
    <w:rsid w:val="00BA6A2B"/>
    <w:rsid w:val="00C05692"/>
    <w:rsid w:val="00C43CE0"/>
    <w:rsid w:val="00C842CF"/>
    <w:rsid w:val="00C948F5"/>
    <w:rsid w:val="00CB41CE"/>
    <w:rsid w:val="00CC0431"/>
    <w:rsid w:val="00CC364E"/>
    <w:rsid w:val="00CC4644"/>
    <w:rsid w:val="00CE5B9A"/>
    <w:rsid w:val="00CF383A"/>
    <w:rsid w:val="00CF7312"/>
    <w:rsid w:val="00D0316C"/>
    <w:rsid w:val="00D0376F"/>
    <w:rsid w:val="00D2585A"/>
    <w:rsid w:val="00D45692"/>
    <w:rsid w:val="00D46FF7"/>
    <w:rsid w:val="00D62472"/>
    <w:rsid w:val="00D75172"/>
    <w:rsid w:val="00DC7CC5"/>
    <w:rsid w:val="00DD0D53"/>
    <w:rsid w:val="00DE137D"/>
    <w:rsid w:val="00DE51F4"/>
    <w:rsid w:val="00E25756"/>
    <w:rsid w:val="00E57F32"/>
    <w:rsid w:val="00EE6DC7"/>
    <w:rsid w:val="00EF1D78"/>
    <w:rsid w:val="00F03407"/>
    <w:rsid w:val="00F12025"/>
    <w:rsid w:val="00F45791"/>
    <w:rsid w:val="00F64F09"/>
    <w:rsid w:val="00F9744C"/>
    <w:rsid w:val="00FB70ED"/>
    <w:rsid w:val="00FC5C17"/>
    <w:rsid w:val="00FE3AF4"/>
    <w:rsid w:val="00FE4C69"/>
  </w:rsids>
  <m:mathPr>
    <m:mathFont m:val="MS Gothic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2C20"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  <w:style w:type="paragraph" w:styleId="Title">
    <w:name w:val="Title"/>
    <w:basedOn w:val="Normal"/>
    <w:next w:val="Normal"/>
    <w:link w:val="TitleChar"/>
    <w:qFormat/>
    <w:rsid w:val="009D104D"/>
    <w:pPr>
      <w:spacing w:before="240" w:after="60"/>
      <w:jc w:val="center"/>
      <w:outlineLvl w:val="0"/>
    </w:pPr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  <w:style w:type="character" w:customStyle="1" w:styleId="TitleChar">
    <w:name w:val="Title Char"/>
    <w:basedOn w:val="DefaultParagraphFont"/>
    <w:link w:val="Title"/>
    <w:uiPriority w:val="10"/>
    <w:rsid w:val="009D104D"/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oleObject" Target="embeddings/oleObject3.bin"/><Relationship Id="rId21" Type="http://schemas.openxmlformats.org/officeDocument/2006/relationships/image" Target="media/image11.wmf"/><Relationship Id="rId22" Type="http://schemas.openxmlformats.org/officeDocument/2006/relationships/oleObject" Target="embeddings/oleObject4.bin"/><Relationship Id="rId23" Type="http://schemas.openxmlformats.org/officeDocument/2006/relationships/footer" Target="foot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61" Type="http://schemas.microsoft.com/office/2007/relationships/stylesWithEffects" Target="stylesWithEffects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image" Target="media/image7.emf"/><Relationship Id="rId15" Type="http://schemas.openxmlformats.org/officeDocument/2006/relationships/image" Target="media/image8.wmf"/><Relationship Id="rId16" Type="http://schemas.openxmlformats.org/officeDocument/2006/relationships/oleObject" Target="embeddings/oleObject1.bin"/><Relationship Id="rId17" Type="http://schemas.openxmlformats.org/officeDocument/2006/relationships/image" Target="media/image9.wmf"/><Relationship Id="rId18" Type="http://schemas.openxmlformats.org/officeDocument/2006/relationships/oleObject" Target="embeddings/oleObject2.bin"/><Relationship Id="rId19" Type="http://schemas.openxmlformats.org/officeDocument/2006/relationships/image" Target="media/image10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3B97549-C8D4-466D-85F5-45B8397CE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30</Words>
  <Characters>171</Characters>
  <Application>Microsoft Word 12.1.1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210</CharactersWithSpaces>
  <SharedDoc>false</SharedDoc>
  <HyperlinksChanged>false</HyperlinksChanged>
  <AppVersion>12.025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Danielle Dorkings</cp:lastModifiedBy>
  <cp:revision>3</cp:revision>
  <cp:lastPrinted>2013-12-18T16:30:00Z</cp:lastPrinted>
  <dcterms:created xsi:type="dcterms:W3CDTF">2014-01-03T12:20:00Z</dcterms:created>
  <dcterms:modified xsi:type="dcterms:W3CDTF">2014-01-03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